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42" r:id="rId2"/>
    <p:sldId id="266" r:id="rId3"/>
    <p:sldId id="267" r:id="rId4"/>
    <p:sldId id="268" r:id="rId5"/>
    <p:sldId id="293" r:id="rId6"/>
    <p:sldId id="295" r:id="rId7"/>
    <p:sldId id="336" r:id="rId8"/>
    <p:sldId id="306" r:id="rId9"/>
    <p:sldId id="311" r:id="rId10"/>
    <p:sldId id="312" r:id="rId11"/>
    <p:sldId id="316" r:id="rId12"/>
    <p:sldId id="313" r:id="rId13"/>
    <p:sldId id="314" r:id="rId14"/>
    <p:sldId id="317" r:id="rId15"/>
    <p:sldId id="341" r:id="rId16"/>
    <p:sldId id="340" r:id="rId17"/>
    <p:sldId id="318" r:id="rId18"/>
    <p:sldId id="319" r:id="rId19"/>
    <p:sldId id="337" r:id="rId20"/>
    <p:sldId id="329" r:id="rId21"/>
    <p:sldId id="330" r:id="rId22"/>
    <p:sldId id="338" r:id="rId23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5" Type="http://schemas.openxmlformats.org/officeDocument/2006/relationships/image" Target="../media/image39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0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226" y="1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AFF5B3-A4E7-48DC-A95C-6F102EB7CC6F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2003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226" y="9372003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29426-66A2-49F5-BC24-47744ED219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47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4" y="1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03C3539-5B0E-440C-8EC2-67125C79480C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1363"/>
            <a:ext cx="4929187" cy="36972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4" y="9371285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ABCEFF6-4141-4E76-8BDC-A2967ACDC4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984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61879-C2E6-47ED-A71C-9637D4AB7DDB}" type="datetime1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A54BC-C679-48F3-965E-C1FDA0F4F2FB}" type="datetime1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567A1-769B-45F8-A1CA-E9CD2299FAE1}" type="datetime1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E701A-6594-4E2D-8E2D-735478B4F309}" type="datetime1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EA491-F817-4F55-BC98-94B34C3AACB7}" type="datetime1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26D2-F3A4-4EB4-A684-F846F448D6AB}" type="datetime1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056A0-1287-42A9-A05E-ACB1E45B4366}" type="datetime1">
              <a:rPr lang="en-US" smtClean="0"/>
              <a:t>4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7E95A-332F-4096-8687-EC5587D697C0}" type="datetime1">
              <a:rPr lang="en-US" smtClean="0"/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657B1-AF74-4BD0-8E2B-EDE4B85AEFAB}" type="datetime1">
              <a:rPr lang="en-US" smtClean="0"/>
              <a:t>4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9EBE9-8A6A-4D59-A730-02B1F5C51C7D}" type="datetime1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ED2E9-BC14-4284-A834-923770233018}" type="datetime1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9D37A-E1E7-4390-AB77-ABBA9E5D0DE2}" type="datetime1">
              <a:rPr lang="en-US" smtClean="0"/>
              <a:t>4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Chew T S MA1506-14 Chapter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36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9.bin"/><Relationship Id="rId3" Type="http://schemas.openxmlformats.org/officeDocument/2006/relationships/video" Target="../media/media1.gi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microsoft.com/office/2007/relationships/media" Target="../media/media1.gi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9.png"/><Relationship Id="rId10" Type="http://schemas.openxmlformats.org/officeDocument/2006/relationships/image" Target="../media/image41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72.png"/><Relationship Id="rId7" Type="http://schemas.openxmlformats.org/officeDocument/2006/relationships/image" Target="../media/image59.wmf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76.png"/><Relationship Id="rId5" Type="http://schemas.openxmlformats.org/officeDocument/2006/relationships/image" Target="../media/image5.wmf"/><Relationship Id="rId10" Type="http://schemas.openxmlformats.org/officeDocument/2006/relationships/image" Target="../media/image175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7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94015" y="766694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007980" y="803277"/>
            <a:ext cx="69168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Method </a:t>
            </a:r>
            <a:r>
              <a:rPr lang="en-US" sz="3200" dirty="0">
                <a:solidFill>
                  <a:srgbClr val="C00000"/>
                </a:solidFill>
              </a:rPr>
              <a:t>of separation of </a:t>
            </a:r>
            <a:r>
              <a:rPr lang="en-US" sz="3200" dirty="0" smtClean="0">
                <a:solidFill>
                  <a:srgbClr val="C00000"/>
                </a:solidFill>
              </a:rPr>
              <a:t>variables (MSV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4015" y="135574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86465" y="1286290"/>
            <a:ext cx="399256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olution of wave equation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92888" y="1289914"/>
            <a:ext cx="22837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Two versions)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13344" y="3743980"/>
            <a:ext cx="3822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b) </a:t>
            </a:r>
            <a:r>
              <a:rPr lang="en-US" sz="2800" dirty="0" err="1" smtClean="0"/>
              <a:t>d’Alembert’s</a:t>
            </a:r>
            <a:r>
              <a:rPr lang="en-US" sz="2800" dirty="0" smtClean="0"/>
              <a:t> method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328"/>
              </p:ext>
            </p:extLst>
          </p:nvPr>
        </p:nvGraphicFramePr>
        <p:xfrm>
          <a:off x="2378288" y="1809510"/>
          <a:ext cx="5029200" cy="84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3" imgW="5270500" imgH="889000" progId="Equation.DSMT4">
                  <p:embed/>
                </p:oleObj>
              </mc:Choice>
              <mc:Fallback>
                <p:oleObj name="Equation" r:id="rId3" imgW="52705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288" y="1809510"/>
                        <a:ext cx="5029200" cy="84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05743"/>
              </p:ext>
            </p:extLst>
          </p:nvPr>
        </p:nvGraphicFramePr>
        <p:xfrm>
          <a:off x="2660954" y="2855601"/>
          <a:ext cx="3011744" cy="71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5" imgW="3530520" imgH="838080" progId="Equation.DSMT4">
                  <p:embed/>
                </p:oleObj>
              </mc:Choice>
              <mc:Fallback>
                <p:oleObj name="Equation" r:id="rId5" imgW="3530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54" y="2855601"/>
                        <a:ext cx="3011744" cy="714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23245" y="2951018"/>
            <a:ext cx="110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39236" y="1955800"/>
            <a:ext cx="203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a)By MSV</a:t>
            </a:r>
            <a:endParaRPr lang="en-US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39326"/>
              </p:ext>
            </p:extLst>
          </p:nvPr>
        </p:nvGraphicFramePr>
        <p:xfrm>
          <a:off x="4466389" y="3650288"/>
          <a:ext cx="3962985" cy="71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7" imgW="4178160" imgH="749160" progId="Equation.DSMT4">
                  <p:embed/>
                </p:oleObj>
              </mc:Choice>
              <mc:Fallback>
                <p:oleObj name="Equation" r:id="rId7" imgW="417816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389" y="3650288"/>
                        <a:ext cx="3962985" cy="71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1501" y="446279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3)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889865" y="4462790"/>
            <a:ext cx="392902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olution of Heat equation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55725"/>
              </p:ext>
            </p:extLst>
          </p:nvPr>
        </p:nvGraphicFramePr>
        <p:xfrm>
          <a:off x="4811962" y="4333885"/>
          <a:ext cx="3604754" cy="78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9" imgW="4572000" imgH="990360" progId="Equation.DSMT4">
                  <p:embed/>
                </p:oleObj>
              </mc:Choice>
              <mc:Fallback>
                <p:oleObj name="Equation" r:id="rId9" imgW="45720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962" y="4333885"/>
                        <a:ext cx="3604754" cy="78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93137"/>
              </p:ext>
            </p:extLst>
          </p:nvPr>
        </p:nvGraphicFramePr>
        <p:xfrm>
          <a:off x="2854377" y="5331713"/>
          <a:ext cx="2743200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9" name="Equation" r:id="rId11" imgW="3530520" imgH="838080" progId="Equation.DSMT4">
                  <p:embed/>
                </p:oleObj>
              </mc:Choice>
              <mc:Fallback>
                <p:oleObj name="Equation" r:id="rId11" imgW="3530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77" y="5331713"/>
                        <a:ext cx="2743200" cy="65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54696" y="5363335"/>
            <a:ext cx="110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2424390" y="146915"/>
            <a:ext cx="2909610" cy="462686"/>
          </a:xfrm>
          <a:ln>
            <a:solidFill>
              <a:srgbClr val="C00000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Review Chapter </a:t>
            </a:r>
            <a:r>
              <a:rPr lang="en-US" sz="3200" dirty="0" smtClean="0"/>
              <a:t>8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7981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9" grpId="0"/>
      <p:bldP spid="20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7042" y="457200"/>
                <a:ext cx="7409593" cy="1833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,</m:t>
                      </m:r>
                      <m:r>
                        <a:rPr lang="en-US" sz="3200" i="1">
                          <a:latin typeface="Cambria Math"/>
                        </a:rPr>
                        <m:t>𝑡</m:t>
                      </m:r>
                      <m:r>
                        <a:rPr lang="en-US" sz="320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3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  <m:r>
                            <a:rPr lang="en-US" sz="32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3200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32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3200">
                              <a:latin typeface="Cambria Math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𝑛𝑐𝑡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42" y="457200"/>
                <a:ext cx="7409593" cy="18333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0143" y="2290522"/>
            <a:ext cx="5609228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the solution of  wave equation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with  boundary conditions: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 and initial conditions: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70020"/>
              </p:ext>
            </p:extLst>
          </p:nvPr>
        </p:nvGraphicFramePr>
        <p:xfrm>
          <a:off x="914400" y="2941122"/>
          <a:ext cx="3741908" cy="64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4" imgW="2501900" imgH="431800" progId="Equation.DSMT4">
                  <p:embed/>
                </p:oleObj>
              </mc:Choice>
              <mc:Fallback>
                <p:oleObj name="Equation" r:id="rId4" imgW="2501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41122"/>
                        <a:ext cx="3741908" cy="64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61625"/>
              </p:ext>
            </p:extLst>
          </p:nvPr>
        </p:nvGraphicFramePr>
        <p:xfrm>
          <a:off x="5159779" y="3048681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Equation" r:id="rId6" imgW="2006280" imgH="342720" progId="Equation.DSMT4">
                  <p:embed/>
                </p:oleObj>
              </mc:Choice>
              <mc:Fallback>
                <p:oleObj name="Equation" r:id="rId6" imgW="20062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779" y="3048681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85224"/>
              </p:ext>
            </p:extLst>
          </p:nvPr>
        </p:nvGraphicFramePr>
        <p:xfrm>
          <a:off x="712210" y="449580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8" name="Equation" r:id="rId8" imgW="4546440" imgH="355320" progId="Equation.DSMT4">
                  <p:embed/>
                </p:oleObj>
              </mc:Choice>
              <mc:Fallback>
                <p:oleObj name="Equation" r:id="rId8" imgW="45464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10" y="449580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63936"/>
              </p:ext>
            </p:extLst>
          </p:nvPr>
        </p:nvGraphicFramePr>
        <p:xfrm>
          <a:off x="750143" y="5746814"/>
          <a:ext cx="6818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9" name="Equation" r:id="rId10" imgW="5232240" imgH="393480" progId="Equation.DSMT4">
                  <p:embed/>
                </p:oleObj>
              </mc:Choice>
              <mc:Fallback>
                <p:oleObj name="Equation" r:id="rId10" imgW="5232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43" y="5746814"/>
                        <a:ext cx="68183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533400"/>
            <a:ext cx="189725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Example 2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8568"/>
              </p:ext>
            </p:extLst>
          </p:nvPr>
        </p:nvGraphicFramePr>
        <p:xfrm>
          <a:off x="518501" y="12954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3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1" y="12954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54952"/>
              </p:ext>
            </p:extLst>
          </p:nvPr>
        </p:nvGraphicFramePr>
        <p:xfrm>
          <a:off x="58674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4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37378"/>
              </p:ext>
            </p:extLst>
          </p:nvPr>
        </p:nvGraphicFramePr>
        <p:xfrm>
          <a:off x="404813" y="269875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5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9875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3789"/>
              </p:ext>
            </p:extLst>
          </p:nvPr>
        </p:nvGraphicFramePr>
        <p:xfrm>
          <a:off x="425839" y="4114800"/>
          <a:ext cx="7977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6" name="Equation" r:id="rId9" imgW="6121080" imgH="393480" progId="Equation.DSMT4">
                  <p:embed/>
                </p:oleObj>
              </mc:Choice>
              <mc:Fallback>
                <p:oleObj name="Equation" r:id="rId9" imgW="612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9" y="4114800"/>
                        <a:ext cx="79771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547687"/>
            <a:ext cx="5894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following wave equa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1336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14337" y="3352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14337" y="4876799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16572"/>
              </p:ext>
            </p:extLst>
          </p:nvPr>
        </p:nvGraphicFramePr>
        <p:xfrm>
          <a:off x="2743477" y="5334000"/>
          <a:ext cx="4419600" cy="92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" name="Equation" r:id="rId11" imgW="3949560" imgH="825480" progId="Equation.DSMT4">
                  <p:embed/>
                </p:oleObj>
              </mc:Choice>
              <mc:Fallback>
                <p:oleObj name="Equation" r:id="rId11" imgW="39495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477" y="5334000"/>
                        <a:ext cx="4419600" cy="92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9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91196"/>
              </p:ext>
            </p:extLst>
          </p:nvPr>
        </p:nvGraphicFramePr>
        <p:xfrm>
          <a:off x="1743075" y="1193800"/>
          <a:ext cx="5484813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3" imgW="3619440" imgH="1612800" progId="Equation.DSMT4">
                  <p:embed/>
                </p:oleObj>
              </mc:Choice>
              <mc:Fallback>
                <p:oleObj name="Equation" r:id="rId3" imgW="361944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193800"/>
                        <a:ext cx="5484813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609600"/>
            <a:ext cx="123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649884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ence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14286"/>
              </p:ext>
            </p:extLst>
          </p:nvPr>
        </p:nvGraphicFramePr>
        <p:xfrm>
          <a:off x="2590800" y="3601767"/>
          <a:ext cx="4381098" cy="55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601767"/>
                        <a:ext cx="4381098" cy="55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33832" y="4234659"/>
            <a:ext cx="52924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r we can get the above result</a:t>
            </a:r>
          </a:p>
          <a:p>
            <a:r>
              <a:rPr lang="en-US" sz="3200" dirty="0" smtClean="0"/>
              <a:t> by comparing  the coefficients</a:t>
            </a:r>
          </a:p>
          <a:p>
            <a:r>
              <a:rPr lang="en-US" sz="3200" dirty="0" smtClean="0"/>
              <a:t>See next slide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3832432" y="2050018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d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10200" y="2055852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d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9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90707"/>
              </p:ext>
            </p:extLst>
          </p:nvPr>
        </p:nvGraphicFramePr>
        <p:xfrm>
          <a:off x="2209800" y="1752600"/>
          <a:ext cx="3581400" cy="95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1" name="Equation" r:id="rId3" imgW="3085920" imgH="825480" progId="Equation.DSMT4">
                  <p:embed/>
                </p:oleObj>
              </mc:Choice>
              <mc:Fallback>
                <p:oleObj name="Equation" r:id="rId3" imgW="308592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3581400" cy="95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25464"/>
              </p:ext>
            </p:extLst>
          </p:nvPr>
        </p:nvGraphicFramePr>
        <p:xfrm>
          <a:off x="2133600" y="457200"/>
          <a:ext cx="3657600" cy="113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2" name="Equation" r:id="rId5" imgW="2654280" imgH="825480" progId="Equation.DSMT4">
                  <p:embed/>
                </p:oleObj>
              </mc:Choice>
              <mc:Fallback>
                <p:oleObj name="Equation" r:id="rId5" imgW="2654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57200"/>
                        <a:ext cx="3657600" cy="113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33761"/>
              </p:ext>
            </p:extLst>
          </p:nvPr>
        </p:nvGraphicFramePr>
        <p:xfrm>
          <a:off x="2286000" y="2867755"/>
          <a:ext cx="4381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3" name="Equation" r:id="rId7" imgW="3111480" imgH="393480" progId="Equation.DSMT4">
                  <p:embed/>
                </p:oleObj>
              </mc:Choice>
              <mc:Fallback>
                <p:oleObj name="Equation" r:id="rId7" imgW="3111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67755"/>
                        <a:ext cx="43815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2592621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42249"/>
              </p:ext>
            </p:extLst>
          </p:nvPr>
        </p:nvGraphicFramePr>
        <p:xfrm>
          <a:off x="1676400" y="4102387"/>
          <a:ext cx="6607543" cy="8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4" name="Equation" r:id="rId9" imgW="3504960" imgH="444240" progId="Equation.DSMT4">
                  <p:embed/>
                </p:oleObj>
              </mc:Choice>
              <mc:Fallback>
                <p:oleObj name="Equation" r:id="rId9" imgW="35049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2387"/>
                        <a:ext cx="6607543" cy="83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41034" y="3810000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SG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6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29880"/>
              </p:ext>
            </p:extLst>
          </p:nvPr>
        </p:nvGraphicFramePr>
        <p:xfrm>
          <a:off x="771820" y="1219200"/>
          <a:ext cx="4205899" cy="7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4" name="Equation" r:id="rId5" imgW="2501900" imgH="431800" progId="Equation.DSMT4">
                  <p:embed/>
                </p:oleObj>
              </mc:Choice>
              <mc:Fallback>
                <p:oleObj name="Equation" r:id="rId5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20" y="1219200"/>
                        <a:ext cx="4205899" cy="72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12922"/>
              </p:ext>
            </p:extLst>
          </p:nvPr>
        </p:nvGraphicFramePr>
        <p:xfrm>
          <a:off x="53340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5" name="Equation" r:id="rId7" imgW="2006280" imgH="342720" progId="Equation.DSMT4">
                  <p:embed/>
                </p:oleObj>
              </mc:Choice>
              <mc:Fallback>
                <p:oleObj name="Equation" r:id="rId7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87346"/>
              </p:ext>
            </p:extLst>
          </p:nvPr>
        </p:nvGraphicFramePr>
        <p:xfrm>
          <a:off x="847725" y="2684463"/>
          <a:ext cx="65865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6" name="Equation" r:id="rId9" imgW="4533840" imgH="355320" progId="Equation.DSMT4">
                  <p:embed/>
                </p:oleObj>
              </mc:Choice>
              <mc:Fallback>
                <p:oleObj name="Equation" r:id="rId9" imgW="4533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684463"/>
                        <a:ext cx="65865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58918"/>
              </p:ext>
            </p:extLst>
          </p:nvPr>
        </p:nvGraphicFramePr>
        <p:xfrm>
          <a:off x="757238" y="3830638"/>
          <a:ext cx="7218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7" name="Equation" r:id="rId11" imgW="5676840" imgH="393480" progId="Equation.DSMT4">
                  <p:embed/>
                </p:oleObj>
              </mc:Choice>
              <mc:Fallback>
                <p:oleObj name="Equation" r:id="rId11" imgW="5676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830638"/>
                        <a:ext cx="7218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4525" y="19812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41539" y="3352798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708471" y="685800"/>
            <a:ext cx="7344062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d’Alembert’s</a:t>
            </a:r>
            <a:r>
              <a:rPr lang="en-US" sz="3200" dirty="0" smtClean="0">
                <a:solidFill>
                  <a:srgbClr val="C00000"/>
                </a:solidFill>
              </a:rPr>
              <a:t> solution of the wave equation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471" y="4331370"/>
            <a:ext cx="6457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hen solution (given by </a:t>
            </a:r>
            <a:r>
              <a:rPr lang="en-US" sz="3200" dirty="0" err="1" smtClean="0">
                <a:solidFill>
                  <a:srgbClr val="C00000"/>
                </a:solidFill>
              </a:rPr>
              <a:t>d’Alembert</a:t>
            </a:r>
            <a:r>
              <a:rPr lang="en-US" sz="3200" dirty="0" smtClean="0">
                <a:solidFill>
                  <a:srgbClr val="C00000"/>
                </a:solidFill>
              </a:rPr>
              <a:t>) is</a:t>
            </a:r>
            <a:endParaRPr lang="en-SG" sz="3200" dirty="0">
              <a:solidFill>
                <a:srgbClr val="C0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36372"/>
              </p:ext>
            </p:extLst>
          </p:nvPr>
        </p:nvGraphicFramePr>
        <p:xfrm>
          <a:off x="816831" y="4923072"/>
          <a:ext cx="4603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8" name="Equation" r:id="rId13" imgW="4178160" imgH="749160" progId="Equation.DSMT4">
                  <p:embed/>
                </p:oleObj>
              </mc:Choice>
              <mc:Fallback>
                <p:oleObj name="Equation" r:id="rId13" imgW="4178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6831" y="4923072"/>
                        <a:ext cx="4603212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5" name="Wave_opposite-group-phase-velocity.gif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715000" y="4821948"/>
            <a:ext cx="3281693" cy="2021631"/>
          </a:xfrm>
        </p:spPr>
      </p:pic>
    </p:spTree>
    <p:extLst>
      <p:ext uri="{BB962C8B-B14F-4D97-AF65-F5344CB8AC3E}">
        <p14:creationId xmlns:p14="http://schemas.microsoft.com/office/powerpoint/2010/main" val="127581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4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8938" y="156612"/>
            <a:ext cx="3080652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visit Example 2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38818"/>
              </p:ext>
            </p:extLst>
          </p:nvPr>
        </p:nvGraphicFramePr>
        <p:xfrm>
          <a:off x="641808" y="19812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3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08" y="19812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2554"/>
              </p:ext>
            </p:extLst>
          </p:nvPr>
        </p:nvGraphicFramePr>
        <p:xfrm>
          <a:off x="5816476" y="21336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476" y="21336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73325"/>
              </p:ext>
            </p:extLst>
          </p:nvPr>
        </p:nvGraphicFramePr>
        <p:xfrm>
          <a:off x="414337" y="373380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" y="373380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31784"/>
              </p:ext>
            </p:extLst>
          </p:nvPr>
        </p:nvGraphicFramePr>
        <p:xfrm>
          <a:off x="379701" y="5562600"/>
          <a:ext cx="7977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9" imgW="6121080" imgH="393480" progId="Equation.DSMT4">
                  <p:embed/>
                </p:oleObj>
              </mc:Choice>
              <mc:Fallback>
                <p:oleObj name="Equation" r:id="rId9" imgW="612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01" y="5562600"/>
                        <a:ext cx="7977188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875143"/>
            <a:ext cx="5894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Solve the following wave equation</a:t>
            </a:r>
          </a:p>
          <a:p>
            <a:r>
              <a:rPr lang="en-US" sz="3200" dirty="0" smtClean="0">
                <a:solidFill>
                  <a:prstClr val="black"/>
                </a:solidFill>
              </a:rPr>
              <a:t> by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>
                <a:solidFill>
                  <a:srgbClr val="C00000"/>
                </a:solidFill>
              </a:rPr>
              <a:t>d’Alembert’s</a:t>
            </a:r>
            <a:r>
              <a:rPr lang="en-US" sz="3200" dirty="0">
                <a:solidFill>
                  <a:srgbClr val="C00000"/>
                </a:solidFill>
              </a:rPr>
              <a:t> solution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836" y="29718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w</a:t>
            </a:r>
            <a:r>
              <a:rPr lang="en-US" sz="3200" dirty="0" smtClean="0">
                <a:solidFill>
                  <a:prstClr val="black"/>
                </a:solidFill>
              </a:rPr>
              <a:t>ith boundary conditions: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4337" y="47244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w</a:t>
            </a:r>
            <a:r>
              <a:rPr lang="en-US" sz="3200" dirty="0" smtClean="0">
                <a:solidFill>
                  <a:prstClr val="black"/>
                </a:solidFill>
              </a:rPr>
              <a:t>ith initial conditions: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89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9114" y="241012"/>
            <a:ext cx="6457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solution (given by </a:t>
            </a:r>
            <a:r>
              <a:rPr lang="en-US" sz="3200" dirty="0" err="1" smtClean="0"/>
              <a:t>d’Alembert</a:t>
            </a:r>
            <a:r>
              <a:rPr lang="en-US" sz="3200" dirty="0" smtClean="0"/>
              <a:t>) is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03147"/>
              </p:ext>
            </p:extLst>
          </p:nvPr>
        </p:nvGraphicFramePr>
        <p:xfrm>
          <a:off x="1729848" y="825787"/>
          <a:ext cx="4603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8" name="Equation" r:id="rId3" imgW="4178160" imgH="749160" progId="Equation.DSMT4">
                  <p:embed/>
                </p:oleObj>
              </mc:Choice>
              <mc:Fallback>
                <p:oleObj name="Equation" r:id="rId3" imgW="417816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48" y="825787"/>
                        <a:ext cx="4603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1891" y="1765011"/>
            <a:ext cx="32085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this Example 2 ,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36571"/>
              </p:ext>
            </p:extLst>
          </p:nvPr>
        </p:nvGraphicFramePr>
        <p:xfrm>
          <a:off x="914400" y="2514600"/>
          <a:ext cx="3048000" cy="53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9" name="Equation" r:id="rId5" imgW="2387520" imgH="419040" progId="Equation.DSMT4">
                  <p:embed/>
                </p:oleObj>
              </mc:Choice>
              <mc:Fallback>
                <p:oleObj name="Equation" r:id="rId5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3048000" cy="53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1891" y="3184919"/>
            <a:ext cx="1106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3322"/>
              </p:ext>
            </p:extLst>
          </p:nvPr>
        </p:nvGraphicFramePr>
        <p:xfrm>
          <a:off x="1981200" y="3071879"/>
          <a:ext cx="556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0" name="Equation" r:id="rId7" imgW="5562360" imgH="749160" progId="Equation.DSMT4">
                  <p:embed/>
                </p:oleObj>
              </mc:Choice>
              <mc:Fallback>
                <p:oleObj name="Equation" r:id="rId7" imgW="5562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071879"/>
                        <a:ext cx="5562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75739"/>
              </p:ext>
            </p:extLst>
          </p:nvPr>
        </p:nvGraphicFramePr>
        <p:xfrm>
          <a:off x="4495800" y="2590800"/>
          <a:ext cx="990600" cy="36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1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590800"/>
                        <a:ext cx="990600" cy="36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70238"/>
              </p:ext>
            </p:extLst>
          </p:nvPr>
        </p:nvGraphicFramePr>
        <p:xfrm>
          <a:off x="1135087" y="4485620"/>
          <a:ext cx="4703476" cy="59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2" name="Equation" r:id="rId11" imgW="3505200" imgH="444500" progId="Equation.DSMT4">
                  <p:embed/>
                </p:oleObj>
              </mc:Choice>
              <mc:Fallback>
                <p:oleObj name="Equation" r:id="rId11" imgW="35052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87" y="4485620"/>
                        <a:ext cx="4703476" cy="59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9114" y="3948545"/>
            <a:ext cx="4584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ecall by </a:t>
            </a:r>
            <a:r>
              <a:rPr lang="en-US" sz="2800" dirty="0"/>
              <a:t>MSV</a:t>
            </a:r>
            <a:r>
              <a:rPr lang="en-US" sz="2800" dirty="0" smtClean="0"/>
              <a:t>, the solution is 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48707"/>
              </p:ext>
            </p:extLst>
          </p:nvPr>
        </p:nvGraphicFramePr>
        <p:xfrm>
          <a:off x="1128160" y="5638800"/>
          <a:ext cx="4887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3" name="Equation" r:id="rId13" imgW="5829120" imgH="888840" progId="Equation.DSMT4">
                  <p:embed/>
                </p:oleObj>
              </mc:Choice>
              <mc:Fallback>
                <p:oleObj name="Equation" r:id="rId13" imgW="5829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8160" y="5638800"/>
                        <a:ext cx="48879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9114" y="5290066"/>
            <a:ext cx="780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two solutions are equivalent which can be proved by the following form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8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38834"/>
            <a:ext cx="3530838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8.3 Heat Equation</a:t>
            </a:r>
            <a:endParaRPr lang="en-SG" sz="3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9792" y="1244025"/>
            <a:ext cx="5864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at-conducting rod with length L</a:t>
            </a:r>
            <a:endParaRPr lang="en-SG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95400" y="2057400"/>
            <a:ext cx="2514600" cy="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2344" y="186922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0</a:t>
            </a:r>
            <a:endParaRPr lang="en-SG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0" y="1962091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173"/>
              </p:ext>
            </p:extLst>
          </p:nvPr>
        </p:nvGraphicFramePr>
        <p:xfrm>
          <a:off x="646981" y="2512360"/>
          <a:ext cx="1206178" cy="53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8" name="Equation" r:id="rId3" imgW="799920" imgH="355320" progId="Equation.DSMT4">
                  <p:embed/>
                </p:oleObj>
              </mc:Choice>
              <mc:Fallback>
                <p:oleObj name="Equation" r:id="rId3" imgW="79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981" y="2512360"/>
                        <a:ext cx="1206178" cy="53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81200" y="2453998"/>
            <a:ext cx="60986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</a:t>
            </a:r>
            <a:r>
              <a:rPr lang="en-US" sz="3200" dirty="0" smtClean="0"/>
              <a:t>epresents  temperature at point x,</a:t>
            </a:r>
          </a:p>
          <a:p>
            <a:r>
              <a:rPr lang="en-US" sz="3200" dirty="0" smtClean="0"/>
              <a:t> at time t</a:t>
            </a:r>
            <a:endParaRPr lang="en-SG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03860" y="3582974"/>
            <a:ext cx="790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</a:t>
            </a:r>
            <a:endParaRPr lang="en-SG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67292"/>
              </p:ext>
            </p:extLst>
          </p:nvPr>
        </p:nvGraphicFramePr>
        <p:xfrm>
          <a:off x="1433513" y="3481388"/>
          <a:ext cx="646112" cy="6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9" name="Equation" r:id="rId5" imgW="291960" imgH="355320" progId="Equation.DSMT4">
                  <p:embed/>
                </p:oleObj>
              </mc:Choice>
              <mc:Fallback>
                <p:oleObj name="Equation" r:id="rId5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513" y="3481388"/>
                        <a:ext cx="646112" cy="6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78326" y="3606225"/>
            <a:ext cx="3744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</a:t>
            </a:r>
            <a:r>
              <a:rPr lang="en-US" sz="3200" dirty="0" smtClean="0"/>
              <a:t>e thermal diffusivity</a:t>
            </a:r>
            <a:endParaRPr lang="en-SG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791475" y="4432012"/>
            <a:ext cx="1623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</a:t>
            </a:r>
            <a:endParaRPr lang="en-SG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36628"/>
              </p:ext>
            </p:extLst>
          </p:nvPr>
        </p:nvGraphicFramePr>
        <p:xfrm>
          <a:off x="902344" y="5016787"/>
          <a:ext cx="4304640" cy="77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0" name="Equation" r:id="rId7" imgW="2412720" imgH="431640" progId="Equation.DSMT4">
                  <p:embed/>
                </p:oleObj>
              </mc:Choice>
              <mc:Fallback>
                <p:oleObj name="Equation" r:id="rId7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344" y="5016787"/>
                        <a:ext cx="4304640" cy="77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98326"/>
              </p:ext>
            </p:extLst>
          </p:nvPr>
        </p:nvGraphicFramePr>
        <p:xfrm>
          <a:off x="5562600" y="5334000"/>
          <a:ext cx="3124200" cy="37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1" name="Equation" r:id="rId9" imgW="2882880" imgH="342720" progId="Equation.DSMT4">
                  <p:embed/>
                </p:oleObj>
              </mc:Choice>
              <mc:Fallback>
                <p:oleObj name="Equation" r:id="rId9" imgW="2882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5334000"/>
                        <a:ext cx="3124200" cy="37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02040" y="5726668"/>
            <a:ext cx="1491242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roof omitted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98680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897147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31417"/>
              </p:ext>
            </p:extLst>
          </p:nvPr>
        </p:nvGraphicFramePr>
        <p:xfrm>
          <a:off x="1066800" y="1752600"/>
          <a:ext cx="647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8" name="Equation" r:id="rId3" imgW="4533840" imgH="355320" progId="Equation.DSMT4">
                  <p:embed/>
                </p:oleObj>
              </mc:Choice>
              <mc:Fallback>
                <p:oleObj name="Equation" r:id="rId3" imgW="4533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752600"/>
                        <a:ext cx="6477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981200" y="2743200"/>
            <a:ext cx="28956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76400" y="2782019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0</a:t>
            </a:r>
            <a:endParaRPr lang="en-SG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8174" y="2782019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0</a:t>
            </a:r>
            <a:endParaRPr lang="en-SG" sz="4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657" y="3602937"/>
            <a:ext cx="8555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emperatures are always  ZERO at both end points</a:t>
            </a:r>
            <a:endParaRPr lang="en-SG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896255" y="4190587"/>
            <a:ext cx="3731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: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99760"/>
              </p:ext>
            </p:extLst>
          </p:nvPr>
        </p:nvGraphicFramePr>
        <p:xfrm>
          <a:off x="1371600" y="4953000"/>
          <a:ext cx="6040634" cy="5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9" name="Equation" r:id="rId5" imgW="4114800" imgH="355320" progId="Equation.DSMT4">
                  <p:embed/>
                </p:oleObj>
              </mc:Choice>
              <mc:Fallback>
                <p:oleObj name="Equation" r:id="rId5" imgW="4114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953000"/>
                        <a:ext cx="6040634" cy="5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9574" y="5575012"/>
            <a:ext cx="7915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itial distribution of temperature given by f(x)</a:t>
            </a:r>
            <a:endParaRPr lang="en-SG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7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17606"/>
              </p:ext>
            </p:extLst>
          </p:nvPr>
        </p:nvGraphicFramePr>
        <p:xfrm>
          <a:off x="1600200" y="4038600"/>
          <a:ext cx="53514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3" imgW="3530520" imgH="838080" progId="Equation.DSMT4">
                  <p:embed/>
                </p:oleObj>
              </mc:Choice>
              <mc:Fallback>
                <p:oleObj name="Equation" r:id="rId3" imgW="3530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3514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95850"/>
              </p:ext>
            </p:extLst>
          </p:nvPr>
        </p:nvGraphicFramePr>
        <p:xfrm>
          <a:off x="1290092" y="1828800"/>
          <a:ext cx="6714392" cy="145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5" imgW="4572000" imgH="990360" progId="Equation.DSMT4">
                  <p:embed/>
                </p:oleObj>
              </mc:Choice>
              <mc:Fallback>
                <p:oleObj name="Equation" r:id="rId5" imgW="45720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092" y="1828800"/>
                        <a:ext cx="6714392" cy="145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1072073"/>
            <a:ext cx="25977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ution of Heat equ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23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533400"/>
            <a:ext cx="1630575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Example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219200"/>
            <a:ext cx="1041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dirty="0" smtClean="0"/>
              <a:t>olve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3600" y="1219200"/>
          <a:ext cx="2819400" cy="75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2819400" cy="756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828800"/>
            <a:ext cx="1604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olution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2438400"/>
            <a:ext cx="697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54118"/>
              </p:ext>
            </p:extLst>
          </p:nvPr>
        </p:nvGraphicFramePr>
        <p:xfrm>
          <a:off x="1828800" y="2514600"/>
          <a:ext cx="3505200" cy="4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Equation" r:id="rId5" imgW="2946240" imgH="419040" progId="Equation.DSMT4">
                  <p:embed/>
                </p:oleObj>
              </mc:Choice>
              <mc:Fallback>
                <p:oleObj name="Equation" r:id="rId5" imgW="2946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505200" cy="4985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3200400"/>
            <a:ext cx="1114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05000" y="3276601"/>
          <a:ext cx="555171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Equation" r:id="rId7" imgW="4317840" imgH="533160" progId="Equation.DSMT4">
                  <p:embed/>
                </p:oleObj>
              </mc:Choice>
              <mc:Fallback>
                <p:oleObj name="Equation" r:id="rId7" imgW="43178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1"/>
                        <a:ext cx="555171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3962400"/>
            <a:ext cx="1106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90600" y="4495800"/>
          <a:ext cx="3962400" cy="152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name="Equation" r:id="rId9" imgW="2768400" imgH="1066680" progId="Equation.DSMT4">
                  <p:embed/>
                </p:oleObj>
              </mc:Choice>
              <mc:Fallback>
                <p:oleObj name="Equation" r:id="rId9" imgW="276840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962400" cy="1526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05400" y="5029200"/>
            <a:ext cx="3697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holds for any x and y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15169" y="533400"/>
            <a:ext cx="370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 method of S V to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1696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13435"/>
              </p:ext>
            </p:extLst>
          </p:nvPr>
        </p:nvGraphicFramePr>
        <p:xfrm>
          <a:off x="2667000" y="1624012"/>
          <a:ext cx="509589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2" name="Equation" r:id="rId3" imgW="3098520" imgH="355320" progId="Equation.DSMT4">
                  <p:embed/>
                </p:oleObj>
              </mc:Choice>
              <mc:Fallback>
                <p:oleObj name="Equation" r:id="rId3" imgW="309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624012"/>
                        <a:ext cx="5095896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914400"/>
            <a:ext cx="168020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 1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6980"/>
              </p:ext>
            </p:extLst>
          </p:nvPr>
        </p:nvGraphicFramePr>
        <p:xfrm>
          <a:off x="1752600" y="3810000"/>
          <a:ext cx="59975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name="Equation" r:id="rId5" imgW="5181480" imgH="1777680" progId="Equation.DSMT4">
                  <p:embed/>
                </p:oleObj>
              </mc:Choice>
              <mc:Fallback>
                <p:oleObj name="Equation" r:id="rId5" imgW="51814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59975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9027"/>
              </p:ext>
            </p:extLst>
          </p:nvPr>
        </p:nvGraphicFramePr>
        <p:xfrm>
          <a:off x="1752600" y="25908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name="Equation" r:id="rId7" imgW="4572000" imgH="990360" progId="Equation.DSMT4">
                  <p:embed/>
                </p:oleObj>
              </mc:Choice>
              <mc:Fallback>
                <p:oleObj name="Equation" r:id="rId7" imgW="45720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48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4400" y="1752600"/>
                <a:ext cx="5747984" cy="13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752600"/>
                <a:ext cx="5747984" cy="13551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6737" y="762000"/>
                <a:ext cx="736894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Use the following formulae we can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> </a:t>
                </a:r>
                <a:endParaRPr lang="en-SG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7" y="762000"/>
                <a:ext cx="736894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151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1062" y="3276600"/>
                <a:ext cx="4652963" cy="998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62" y="3276600"/>
                <a:ext cx="4652963" cy="9986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36601"/>
              </p:ext>
            </p:extLst>
          </p:nvPr>
        </p:nvGraphicFramePr>
        <p:xfrm>
          <a:off x="1066800" y="4572000"/>
          <a:ext cx="244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Equation" r:id="rId6" imgW="1447800" imgH="330200" progId="Equation.DSMT4">
                  <p:embed/>
                </p:oleObj>
              </mc:Choice>
              <mc:Fallback>
                <p:oleObj name="Equation" r:id="rId6" imgW="1447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2449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6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381000"/>
            <a:ext cx="168020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 2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1066800"/>
            <a:ext cx="1507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88144" y="1066800"/>
                <a:ext cx="47851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𝐿</m:t>
                          </m:r>
                          <m:r>
                            <a:rPr lang="en-US" sz="2800">
                              <a:latin typeface="Cambria Math"/>
                            </a:rPr>
                            <m:t>=3,</m:t>
                          </m:r>
                          <m:r>
                            <m:rPr>
                              <m:nor/>
                            </m:rPr>
                            <a:rPr lang="en-US" sz="2800" i="1"/>
                            <m:t>  </m:t>
                          </m:r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=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10</m:t>
                          </m:r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144" y="1066800"/>
                <a:ext cx="47851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0113"/>
              </p:ext>
            </p:extLst>
          </p:nvPr>
        </p:nvGraphicFramePr>
        <p:xfrm>
          <a:off x="5715000" y="1590020"/>
          <a:ext cx="2590800" cy="61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name="Equation" r:id="rId4" imgW="3530520" imgH="838080" progId="Equation.DSMT4">
                  <p:embed/>
                </p:oleObj>
              </mc:Choice>
              <mc:Fallback>
                <p:oleObj name="Equation" r:id="rId4" imgW="3530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90020"/>
                        <a:ext cx="2590800" cy="6140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66760"/>
              </p:ext>
            </p:extLst>
          </p:nvPr>
        </p:nvGraphicFramePr>
        <p:xfrm>
          <a:off x="5715000" y="2293346"/>
          <a:ext cx="2667000" cy="7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6"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93346"/>
                        <a:ext cx="2667000" cy="71255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1590020"/>
            <a:ext cx="1675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w find 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21606" y="2098952"/>
            <a:ext cx="3658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shall compare </a:t>
            </a:r>
            <a:r>
              <a:rPr lang="en-US" sz="2800" dirty="0" err="1" smtClean="0"/>
              <a:t>coeff</a:t>
            </a:r>
            <a:r>
              <a:rPr lang="en-US" sz="2800" dirty="0" smtClean="0"/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66389" y="2743200"/>
                <a:ext cx="5030416" cy="1264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sin</m:t>
                      </m:r>
                      <m:r>
                        <a:rPr lang="en-US" sz="2800">
                          <a:latin typeface="Cambria Math"/>
                        </a:rPr>
                        <m:t>(10</m:t>
                      </m:r>
                      <m:r>
                        <a:rPr lang="en-US" sz="2800" i="1">
                          <a:latin typeface="Cambria Math"/>
                        </a:rPr>
                        <m:t>𝜋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  <m:r>
                            <a:rPr lang="en-US" sz="28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8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89" y="2743200"/>
                <a:ext cx="5030416" cy="126496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15544" y="4040390"/>
            <a:ext cx="1934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te that if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801296" y="4138612"/>
                <a:ext cx="2557751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/>
                        </a:rPr>
                        <m:t>10</m:t>
                      </m:r>
                      <m:r>
                        <a:rPr lang="en-US" sz="2800" i="1">
                          <a:latin typeface="Cambria Math"/>
                        </a:rPr>
                        <m:t>𝜋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296" y="4138612"/>
                <a:ext cx="2557751" cy="83029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12074" y="4968904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31945" y="5045848"/>
                <a:ext cx="13379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=3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45" y="5045848"/>
                <a:ext cx="1337995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16462" y="5583355"/>
            <a:ext cx="538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540737" y="5660299"/>
                <a:ext cx="45025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>
                              <a:latin typeface="Cambria Math"/>
                            </a:rPr>
                            <m:t>30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1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0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𝑖𝑓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≠30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7" y="5660299"/>
                <a:ext cx="4502579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2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81000"/>
            <a:ext cx="1816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fore</a:t>
            </a:r>
            <a:endParaRPr lang="en-US" sz="32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62000" y="1032375"/>
          <a:ext cx="4572000" cy="112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2" name="Equation" r:id="rId3" imgW="4431960" imgH="1091880" progId="Equation.DSMT4">
                  <p:embed/>
                </p:oleObj>
              </mc:Choice>
              <mc:Fallback>
                <p:oleObj name="Equation" r:id="rId3" imgW="443196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32375"/>
                        <a:ext cx="4572000" cy="112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1295400"/>
            <a:ext cx="2430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for  any fixed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19106"/>
              </p:ext>
            </p:extLst>
          </p:nvPr>
        </p:nvGraphicFramePr>
        <p:xfrm>
          <a:off x="8145665" y="1295400"/>
          <a:ext cx="533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3" name="Equation" r:id="rId5" imgW="380880" imgH="457200" progId="Equation.DSMT4">
                  <p:embed/>
                </p:oleObj>
              </mc:Choice>
              <mc:Fallback>
                <p:oleObj name="Equation" r:id="rId5" imgW="380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665" y="1295400"/>
                        <a:ext cx="5334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447" y="2209800"/>
            <a:ext cx="978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us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2776465"/>
          <a:ext cx="5562600" cy="11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4" name="Equation" r:id="rId7" imgW="5003640" imgH="1066680" progId="Equation.DSMT4">
                  <p:embed/>
                </p:oleObj>
              </mc:Choice>
              <mc:Fallback>
                <p:oleObj name="Equation" r:id="rId7" imgW="500364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76465"/>
                        <a:ext cx="5562600" cy="1185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0" y="3962400"/>
            <a:ext cx="3697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holds for any x and y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419600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15657"/>
              </p:ext>
            </p:extLst>
          </p:nvPr>
        </p:nvGraphicFramePr>
        <p:xfrm>
          <a:off x="1664254" y="4619364"/>
          <a:ext cx="2438400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254" y="4619364"/>
                        <a:ext cx="2438400" cy="770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8477"/>
              </p:ext>
            </p:extLst>
          </p:nvPr>
        </p:nvGraphicFramePr>
        <p:xfrm>
          <a:off x="4934907" y="4644030"/>
          <a:ext cx="2209800" cy="72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907" y="4644030"/>
                        <a:ext cx="2209800" cy="72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0360" y="3060412"/>
            <a:ext cx="252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or any fixed k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33400"/>
            <a:ext cx="6615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above two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ODE, get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295400"/>
          <a:ext cx="3581400" cy="93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3" imgW="2286000" imgH="596880" progId="Equation.DSMT4">
                  <p:embed/>
                </p:oleObj>
              </mc:Choice>
              <mc:Fallback>
                <p:oleObj name="Equation" r:id="rId3" imgW="22860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81400" cy="935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2999" y="1447801"/>
          <a:ext cx="286657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1447801"/>
                        <a:ext cx="286657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590800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3200400"/>
          <a:ext cx="4343400" cy="61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7" imgW="2946240" imgH="419040" progId="Equation.DSMT4">
                  <p:embed/>
                </p:oleObj>
              </mc:Choice>
              <mc:Fallback>
                <p:oleObj name="Equation" r:id="rId7" imgW="2946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343400" cy="617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4038600"/>
          <a:ext cx="7587476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9" imgW="4381200" imgH="520560" progId="Equation.DSMT4">
                  <p:embed/>
                </p:oleObj>
              </mc:Choice>
              <mc:Fallback>
                <p:oleObj name="Equation" r:id="rId9" imgW="4381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587476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3684855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8.2 </a:t>
            </a:r>
            <a:r>
              <a:rPr lang="en-US" sz="3600" dirty="0">
                <a:solidFill>
                  <a:srgbClr val="C00000"/>
                </a:solidFill>
              </a:rPr>
              <a:t>W</a:t>
            </a:r>
            <a:r>
              <a:rPr lang="en-US" sz="3600" dirty="0" smtClean="0">
                <a:solidFill>
                  <a:srgbClr val="C00000"/>
                </a:solidFill>
              </a:rPr>
              <a:t>ave </a:t>
            </a:r>
            <a:r>
              <a:rPr lang="en-US" sz="3600" dirty="0">
                <a:solidFill>
                  <a:srgbClr val="C00000"/>
                </a:solidFill>
              </a:rPr>
              <a:t>E</a:t>
            </a:r>
            <a:r>
              <a:rPr lang="en-US" sz="3600" dirty="0" smtClean="0">
                <a:solidFill>
                  <a:srgbClr val="C00000"/>
                </a:solidFill>
              </a:rPr>
              <a:t>quation</a:t>
            </a:r>
            <a:endParaRPr lang="en-SG" sz="36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8355" y="1466547"/>
            <a:ext cx="3838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lastic</a:t>
            </a:r>
            <a:r>
              <a:rPr lang="en-US" sz="2800" dirty="0" smtClean="0"/>
              <a:t>  string of length L</a:t>
            </a:r>
            <a:endParaRPr lang="en-SG" sz="28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38200" y="2362200"/>
            <a:ext cx="2819400" cy="0"/>
          </a:xfrm>
          <a:prstGeom prst="line">
            <a:avLst/>
          </a:prstGeom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62400" y="2051322"/>
            <a:ext cx="2909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ightly stretched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25415" y="2683725"/>
            <a:ext cx="47788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string is set in motion. </a:t>
            </a:r>
          </a:p>
          <a:p>
            <a:r>
              <a:rPr lang="en-US" sz="3200" dirty="0" smtClean="0"/>
              <a:t>It vibrates in vertical plane. </a:t>
            </a:r>
            <a:endParaRPr lang="en-SG" sz="3200" dirty="0"/>
          </a:p>
        </p:txBody>
      </p:sp>
      <p:pic>
        <p:nvPicPr>
          <p:cNvPr id="16" name="Wave_opposite-group-phase-velocity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21553" y="3787219"/>
            <a:ext cx="3281693" cy="2021631"/>
          </a:xfrm>
        </p:spPr>
      </p:pic>
      <p:sp>
        <p:nvSpPr>
          <p:cNvPr id="2" name="TextBox 1"/>
          <p:cNvSpPr txBox="1"/>
          <p:nvPr/>
        </p:nvSpPr>
        <p:spPr>
          <a:xfrm>
            <a:off x="6172200" y="737592"/>
            <a:ext cx="16444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511169" y="2286000"/>
            <a:ext cx="146431" cy="9743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Oval 12"/>
          <p:cNvSpPr/>
          <p:nvPr/>
        </p:nvSpPr>
        <p:spPr>
          <a:xfrm>
            <a:off x="838199" y="2286000"/>
            <a:ext cx="146431" cy="97434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0989" y="2441142"/>
            <a:ext cx="3926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ixed at the end points</a:t>
            </a:r>
            <a:endParaRPr lang="en-SG" sz="3200" dirty="0"/>
          </a:p>
        </p:txBody>
      </p:sp>
    </p:spTree>
    <p:extLst>
      <p:ext uri="{BB962C8B-B14F-4D97-AF65-F5344CB8AC3E}">
        <p14:creationId xmlns:p14="http://schemas.microsoft.com/office/powerpoint/2010/main" val="363950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838200"/>
            <a:ext cx="1623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48338"/>
              </p:ext>
            </p:extLst>
          </p:nvPr>
        </p:nvGraphicFramePr>
        <p:xfrm>
          <a:off x="2514600" y="724187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3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24187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6015" y="1828800"/>
            <a:ext cx="123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58003"/>
              </p:ext>
            </p:extLst>
          </p:nvPr>
        </p:nvGraphicFramePr>
        <p:xfrm>
          <a:off x="2971800" y="1918275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4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18275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2615625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11415"/>
              </p:ext>
            </p:extLst>
          </p:nvPr>
        </p:nvGraphicFramePr>
        <p:xfrm>
          <a:off x="976015" y="3429000"/>
          <a:ext cx="749027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5" name="Equation" r:id="rId7" imgW="4559040" imgH="355320" progId="Equation.DSMT4">
                  <p:embed/>
                </p:oleObj>
              </mc:Choice>
              <mc:Fallback>
                <p:oleObj name="Equation" r:id="rId7" imgW="4559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015" y="3429000"/>
                        <a:ext cx="7490279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4114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6013"/>
              </p:ext>
            </p:extLst>
          </p:nvPr>
        </p:nvGraphicFramePr>
        <p:xfrm>
          <a:off x="1023217" y="4953000"/>
          <a:ext cx="7414404" cy="5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6" name="Equation" r:id="rId9" imgW="5689440" imgH="393480" progId="Equation.DSMT4">
                  <p:embed/>
                </p:oleObj>
              </mc:Choice>
              <mc:Fallback>
                <p:oleObj name="Equation" r:id="rId9" imgW="5689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3217" y="4953000"/>
                        <a:ext cx="7414404" cy="5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01690" y="5492209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position</a:t>
            </a:r>
            <a:endParaRPr lang="en-SG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5492209"/>
            <a:ext cx="220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velocity</a:t>
            </a:r>
            <a:endParaRPr lang="en-SG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391400" y="1017582"/>
            <a:ext cx="1491242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roof omitted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53842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99013"/>
              </p:ext>
            </p:extLst>
          </p:nvPr>
        </p:nvGraphicFramePr>
        <p:xfrm>
          <a:off x="1219200" y="1981200"/>
          <a:ext cx="6955412" cy="117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3" imgW="5270400" imgH="888840" progId="Equation.DSMT4">
                  <p:embed/>
                </p:oleObj>
              </mc:Choice>
              <mc:Fallback>
                <p:oleObj name="Equation" r:id="rId3" imgW="527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55412" cy="117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85331"/>
              </p:ext>
            </p:extLst>
          </p:nvPr>
        </p:nvGraphicFramePr>
        <p:xfrm>
          <a:off x="1828800" y="3733800"/>
          <a:ext cx="4733925" cy="112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5" imgW="3530520" imgH="838080" progId="Equation.DSMT4">
                  <p:embed/>
                </p:oleObj>
              </mc:Choice>
              <mc:Fallback>
                <p:oleObj name="Equation" r:id="rId5" imgW="3530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4733925" cy="112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1099066"/>
            <a:ext cx="26393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ution of wave equ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87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533400"/>
            <a:ext cx="189725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Example 1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55808"/>
              </p:ext>
            </p:extLst>
          </p:nvPr>
        </p:nvGraphicFramePr>
        <p:xfrm>
          <a:off x="518501" y="12954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6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1" y="12954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70027"/>
              </p:ext>
            </p:extLst>
          </p:nvPr>
        </p:nvGraphicFramePr>
        <p:xfrm>
          <a:off x="58674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7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08259"/>
              </p:ext>
            </p:extLst>
          </p:nvPr>
        </p:nvGraphicFramePr>
        <p:xfrm>
          <a:off x="404813" y="269875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8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9875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29373"/>
              </p:ext>
            </p:extLst>
          </p:nvPr>
        </p:nvGraphicFramePr>
        <p:xfrm>
          <a:off x="447674" y="4114800"/>
          <a:ext cx="68183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9" imgW="5232240" imgH="393480" progId="Equation.DSMT4">
                  <p:embed/>
                </p:oleObj>
              </mc:Choice>
              <mc:Fallback>
                <p:oleObj name="Equation" r:id="rId9" imgW="5232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4" y="4114800"/>
                        <a:ext cx="68183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547687"/>
            <a:ext cx="5894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following wave equa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1336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14337" y="3352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5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1523"/>
              </p:ext>
            </p:extLst>
          </p:nvPr>
        </p:nvGraphicFramePr>
        <p:xfrm>
          <a:off x="1523999" y="609600"/>
          <a:ext cx="41195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3" imgW="2717640" imgH="749160" progId="Equation.DSMT4">
                  <p:embed/>
                </p:oleObj>
              </mc:Choice>
              <mc:Fallback>
                <p:oleObj name="Equation" r:id="rId3" imgW="2717640" imgH="749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609600"/>
                        <a:ext cx="41195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03773" y="1538996"/>
                <a:ext cx="5747984" cy="13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773" y="1538996"/>
                <a:ext cx="5747984" cy="13551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5651" y="1924199"/>
            <a:ext cx="22166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 formul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5651" y="2743200"/>
                <a:ext cx="5474248" cy="3607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sz="3200">
                                    <a:latin typeface="Cambria Math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sup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𝑛𝑥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mr>
                        <m:mr>
                          <m:e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3200">
                                                <a:latin typeface="Cambria Math"/>
                                              </a:rPr>
                                              <m:t>sin</m:t>
                                            </m:r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𝑥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p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sz="3200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3200">
                                                <a:latin typeface="Cambria Math"/>
                                              </a:rPr>
                                              <m:t>cos</m:t>
                                            </m:r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𝑥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sz="3200">
                                    <a:latin typeface="Cambria Math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𝜋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3200">
                                            <a:latin typeface="Cambria Math"/>
                                          </a:rPr>
                                          <m:t>cos</m:t>
                                        </m:r>
                                        <m:r>
                                          <a:rPr lang="en-US" sz="3200">
                                            <a:latin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51" y="2743200"/>
                <a:ext cx="5474248" cy="36072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6800" y="5301151"/>
                <a:ext cx="4114800" cy="1068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(−1)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/>
                          </a:rPr>
                          <m:t>(−1)</m:t>
                        </m:r>
                      </m:e>
                      <m:sup>
                        <m:r>
                          <a:rPr lang="en-US" sz="3200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sz="3200" b="0" i="1" dirty="0" smtClean="0"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endParaRPr lang="en-US" sz="32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301151"/>
                <a:ext cx="4114800" cy="1068369"/>
              </a:xfrm>
              <a:prstGeom prst="rect">
                <a:avLst/>
              </a:prstGeom>
              <a:blipFill rotWithShape="1">
                <a:blip r:embed="rId7"/>
                <a:stretch>
                  <a:fillRect l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310500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olution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6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</TotalTime>
  <Words>638</Words>
  <Application>Microsoft Office PowerPoint</Application>
  <PresentationFormat>On-screen Show (4:3)</PresentationFormat>
  <Paragraphs>144</Paragraphs>
  <Slides>22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Review Chapter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creator>AdminNUS</dc:creator>
  <cp:lastModifiedBy>Fujitsu</cp:lastModifiedBy>
  <cp:revision>140</cp:revision>
  <cp:lastPrinted>2013-03-11T05:59:16Z</cp:lastPrinted>
  <dcterms:created xsi:type="dcterms:W3CDTF">2011-03-18T06:02:53Z</dcterms:created>
  <dcterms:modified xsi:type="dcterms:W3CDTF">2014-04-02T13:23:58Z</dcterms:modified>
</cp:coreProperties>
</file>